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50F8DC" w14:textId="64684F78" w:rsidR="00554A65" w:rsidRDefault="00917F3D" w:rsidP="00917F3D">
      <w:pPr>
        <w:pStyle w:val="MTDisplayEquation"/>
      </w:pPr>
      <w:r>
        <w:tab/>
      </w:r>
      <w:r w:rsidRPr="00917F3D">
        <w:rPr>
          <w:position w:val="-178"/>
        </w:rPr>
        <w:object w:dxaOrig="5340" w:dyaOrig="3680" w14:anchorId="5266D0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67pt;height:184.05pt" o:ole="">
            <v:imagedata r:id="rId4" o:title=""/>
          </v:shape>
          <o:OLEObject Type="Embed" ProgID="Equation.DSMT4" ShapeID="_x0000_i1027" DrawAspect="Content" ObjectID="_1677792145" r:id="rId5"/>
        </w:object>
      </w:r>
      <w:r>
        <w:t xml:space="preserve"> </w:t>
      </w:r>
    </w:p>
    <w:p w14:paraId="479DF2D5" w14:textId="77777777" w:rsidR="00917F3D" w:rsidRDefault="00917F3D"/>
    <w:sectPr w:rsidR="00917F3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395B"/>
    <w:rsid w:val="00554A65"/>
    <w:rsid w:val="006506B8"/>
    <w:rsid w:val="0067395B"/>
    <w:rsid w:val="00917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3AA1BE8-B4E4-4980-AD75-B04D0F3755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17F3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17F3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1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1-03-20T08:15:00Z</dcterms:created>
  <dcterms:modified xsi:type="dcterms:W3CDTF">2021-03-20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